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15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1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570" r:id="rId3"/>
    <p:sldId id="281" r:id="rId4"/>
    <p:sldId id="282" r:id="rId5"/>
    <p:sldId id="497" r:id="rId6"/>
    <p:sldId id="456" r:id="rId7"/>
    <p:sldId id="580" r:id="rId8"/>
    <p:sldId id="326" r:id="rId9"/>
    <p:sldId id="574" r:id="rId10"/>
    <p:sldId id="483" r:id="rId11"/>
    <p:sldId id="575" r:id="rId12"/>
    <p:sldId id="577" r:id="rId13"/>
    <p:sldId id="581" r:id="rId14"/>
    <p:sldId id="582" r:id="rId15"/>
    <p:sldId id="583" r:id="rId16"/>
    <p:sldId id="586" r:id="rId17"/>
    <p:sldId id="587" r:id="rId18"/>
    <p:sldId id="584" r:id="rId19"/>
    <p:sldId id="585" r:id="rId20"/>
    <p:sldId id="588" r:id="rId21"/>
    <p:sldId id="589" r:id="rId22"/>
    <p:sldId id="484" r:id="rId23"/>
    <p:sldId id="578" r:id="rId24"/>
    <p:sldId id="590" r:id="rId25"/>
    <p:sldId id="543" r:id="rId26"/>
    <p:sldId id="601" r:id="rId27"/>
    <p:sldId id="593" r:id="rId28"/>
    <p:sldId id="594" r:id="rId29"/>
    <p:sldId id="599" r:id="rId30"/>
    <p:sldId id="600" r:id="rId31"/>
    <p:sldId id="591" r:id="rId32"/>
    <p:sldId id="592" r:id="rId33"/>
    <p:sldId id="576" r:id="rId34"/>
    <p:sldId id="602" r:id="rId35"/>
  </p:sldIdLst>
  <p:sldSz cx="9144000" cy="5143500" type="screen16x9"/>
  <p:notesSz cx="6735763" cy="98694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2" clrIdx="2">
    <p:extLst>
      <p:ext uri="{19B8F6BF-5375-455C-9EA6-DF929625EA0E}">
        <p15:presenceInfo xmlns:p15="http://schemas.microsoft.com/office/powerpoint/2012/main" userId="7fb3026a26c776db" providerId="Windows Live"/>
      </p:ext>
    </p:extLst>
  </p:cmAuthor>
  <p:cmAuthor id="4" name="Admin" initials="A" lastIdx="5" clrIdx="3">
    <p:extLst>
      <p:ext uri="{19B8F6BF-5375-455C-9EA6-DF929625EA0E}">
        <p15:presenceInfo xmlns:p15="http://schemas.microsoft.com/office/powerpoint/2012/main" userId="Admin" providerId="None"/>
      </p:ext>
    </p:extLst>
  </p:cmAuthor>
  <p:cmAuthor id="5" name="Lê Phúc Lộc" initials="A" lastIdx="32" clrIdx="4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BCD43"/>
    <a:srgbClr val="FFFFCC"/>
    <a:srgbClr val="0000FF"/>
    <a:srgbClr val="02023C"/>
    <a:srgbClr val="DE4654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48" y="4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5:29.682" idx="5">
    <p:pos x="1281" y="375"/>
    <p:text>Nên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43:33.860" idx="18">
    <p:pos x="1247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1:54.332" idx="27">
    <p:pos x="3408" y="1252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43:43.956" idx="19">
    <p:pos x="1247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6:54:07.255" idx="3">
    <p:pos x="3792" y="794"/>
    <p:text>hạn chế sử dụng math để tránh phá vỡ cấu trúc bài</p:text>
    <p:extLst>
      <p:ext uri="{C676402C-5697-4E1C-873F-D02D1690AC5C}">
        <p15:threadingInfo xmlns:p15="http://schemas.microsoft.com/office/powerpoint/2012/main" timeZoneBias="-420"/>
      </p:ext>
    </p:extLst>
  </p:cm>
  <p:cm authorId="4" dt="2023-07-17T16:55:34.638" idx="4">
    <p:pos x="3644" y="2431"/>
    <p:text>gõ size math phù hợp, ko kéo kích thước dẫn đến font ko mượt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33:02.565" idx="4">
    <p:pos x="5653" y="321"/>
    <p:text>Nên vẽ lại hình. Hình vẽ sai góc. Để hình như này HS cuối lớp không nhìn thấy. Nên vẽ đoạn thẳng thu nhỏ lại_ngắn lại, chữ cho cỡ to lên thì hình sẽ không bị chiếm nhiều diện tích của trang trình chiếu.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3:44.897" idx="28">
    <p:pos x="2852" y="1605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2:35.162" idx="3">
    <p:pos x="3870" y="207"/>
    <p:text>Sai chính tả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6:57:30.556" idx="5">
    <p:pos x="1274" y="1716"/>
    <p:text>nên gõ bt, ko sử dụng math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4:15.737" idx="29">
    <p:pos x="3473" y="509"/>
    <p:text>Dấu chấ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54:42.647" idx="30">
    <p:pos x="3888" y="475"/>
    <p:text>Dấu chấm hết câu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4:56.033" idx="31">
    <p:pos x="5395" y="1642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1:26.360" idx="2">
    <p:pos x="2718" y="828"/>
    <p:text>Nên thay bằng "Đến ngày nay"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5:49.362" idx="6">
    <p:pos x="1359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6:25:20.834" idx="1">
    <p:pos x="10" y="10"/>
    <p:text>sửa lại cặp cạnh song song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36:36.120" idx="7">
    <p:pos x="1359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7:56.373" idx="8">
    <p:pos x="1303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38:30.235" idx="9">
    <p:pos x="382" y="665"/>
    <p:text>Nên chụp lại hình này không nên đè chữ như này chiếu lên rất xấu và thấy rõ lỗi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39:21.865" idx="10">
    <p:pos x="1146" y="375"/>
    <p:text>Bôi đậm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39:37.891" idx="11">
    <p:pos x="5566" y="682"/>
    <p:text>Hình co không đúng tỉ lệ chữ bị gầy và cao lên. Font chữ không thống nhất với lời giả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40:31.474" idx="12">
    <p:pos x="5707" y="494"/>
    <p:text>Hình co không đúng tỉ lệ chữ bị gầy và cao lên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1:41.111" idx="13">
    <p:pos x="382" y="665"/>
    <p:text>Nên chụp lại hình này không nên đè chữ như này chiếu lên rất xấu và thấy rõ lỗi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2:33.183" idx="14">
    <p:pos x="1219" y="375"/>
    <p:text>Bôi đậm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1:20.472" idx="25">
    <p:pos x="2359" y="1629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6:34:04.436" idx="2">
    <p:pos x="1562" y="1693"/>
    <p:text>xét tam giác nào trước thì các yếu tố của tam giác đó viết trước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3:00.367" idx="15">
    <p:pos x="1219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9:00.788" idx="21">
    <p:pos x="382" y="665"/>
    <p:text>Nên chụp lại hình này không nên đè chữ như này chiếu lên rất xấu và thấy rõ lỗi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9:53.673" idx="23">
    <p:pos x="5340" y="1053"/>
    <p:text>Hình co không đúng tỉ lệ chữ bị gầy và cao lên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0:21.903" idx="24">
    <p:pos x="2695" y="1314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43:16.374" idx="16">
    <p:pos x="1219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49:15.923" idx="22">
    <p:pos x="382" y="665"/>
    <p:text>Nên chụp lại hình này không nên đè chữ như này chiếu lên rất xấu và thấy rõ lỗi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1:39.491" idx="26">
    <p:pos x="2902" y="2298"/>
    <p:text>Xem lại chính tả dấu chấm phẩy, dấu chấm hết câu, ...</p:text>
    <p:extLst>
      <p:ext uri="{C676402C-5697-4E1C-873F-D02D1690AC5C}">
        <p15:threadingInfo xmlns:p15="http://schemas.microsoft.com/office/powerpoint/2012/main" timeZoneBias="-420"/>
      </p:ext>
    </p:extLst>
  </p:cm>
  <p:cm authorId="5" dt="2023-07-27T23:56:22.753" idx="32">
    <p:pos x="4269" y="335"/>
    <p:text>Hình co không đúng tỉ lệ chữ bị gầy và cao lê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7T23:43:25.610" idx="17">
    <p:pos x="1247" y="375"/>
    <p:text>Chữ xanh để thống nhất với trang trước và bôi đậm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óc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/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3853"/>
          <a:ext cx="6096000" cy="6593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32189" y="46042"/>
        <a:ext cx="6031622" cy="595021"/>
      </dsp:txXfrm>
    </dsp:sp>
    <dsp:sp modelId="{0DFB8EA2-E9F4-4E7D-B5BF-ABC527E44C63}">
      <dsp:nvSpPr>
        <dsp:cNvPr id="0" name=""/>
        <dsp:cNvSpPr/>
      </dsp:nvSpPr>
      <dsp:spPr>
        <a:xfrm>
          <a:off x="0" y="663125"/>
          <a:ext cx="6096000" cy="16493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óc</a:t>
          </a:r>
          <a:endParaRPr 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/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663125"/>
        <a:ext cx="6096000" cy="1649374"/>
      </dsp:txXfrm>
    </dsp:sp>
    <dsp:sp modelId="{D2408717-B530-41AC-B5CE-E14FAEC5B062}">
      <dsp:nvSpPr>
        <dsp:cNvPr id="0" name=""/>
        <dsp:cNvSpPr/>
      </dsp:nvSpPr>
      <dsp:spPr>
        <a:xfrm>
          <a:off x="0" y="2171017"/>
          <a:ext cx="6096000" cy="6593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32189" y="2203206"/>
        <a:ext cx="6031622" cy="595021"/>
      </dsp:txXfrm>
    </dsp:sp>
    <dsp:sp modelId="{8F3B6D51-6576-4847-95F8-097004C88A78}">
      <dsp:nvSpPr>
        <dsp:cNvPr id="0" name=""/>
        <dsp:cNvSpPr/>
      </dsp:nvSpPr>
      <dsp:spPr>
        <a:xfrm>
          <a:off x="0" y="2971900"/>
          <a:ext cx="6096000" cy="13677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71900"/>
        <a:ext cx="6096000" cy="13677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8" y="739775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” Ô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bí</a:t>
            </a:r>
            <a:r>
              <a:rPr lang="en-US" dirty="0"/>
              <a:t> </a:t>
            </a:r>
            <a:r>
              <a:rPr lang="en-US" dirty="0" err="1"/>
              <a:t>mật</a:t>
            </a:r>
            <a:r>
              <a:rPr lang="en-US" dirty="0"/>
              <a:t>”.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8 </a:t>
            </a:r>
            <a:r>
              <a:rPr lang="en-US" dirty="0" err="1"/>
              <a:t>phút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ô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ô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ra 1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bí</a:t>
            </a:r>
            <a:r>
              <a:rPr lang="en-US" dirty="0"/>
              <a:t> </a:t>
            </a:r>
            <a:r>
              <a:rPr lang="en-US" dirty="0" err="1"/>
              <a:t>mật</a:t>
            </a:r>
            <a:r>
              <a:rPr lang="en-US" dirty="0"/>
              <a:t>.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, ô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. </a:t>
            </a:r>
            <a:r>
              <a:rPr lang="en-US" dirty="0" err="1"/>
              <a:t>M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con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phía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ô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 </a:t>
            </a:r>
            <a:r>
              <a:rPr lang="en-US" dirty="0" err="1"/>
              <a:t>bí</a:t>
            </a:r>
            <a:r>
              <a:rPr lang="en-US" dirty="0"/>
              <a:t> </a:t>
            </a:r>
            <a:r>
              <a:rPr lang="en-US" dirty="0" err="1"/>
              <a:t>mật</a:t>
            </a:r>
            <a:r>
              <a:rPr lang="en-US" dirty="0"/>
              <a:t> </a:t>
            </a:r>
            <a:r>
              <a:rPr lang="en-US" dirty="0" err="1"/>
              <a:t>nhé</a:t>
            </a:r>
            <a:r>
              <a:rPr lang="vi-VN" dirty="0"/>
              <a:t>. Mở ô bí mật =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baseline="0" dirty="0"/>
              <a:t> </a:t>
            </a:r>
            <a:r>
              <a:rPr lang="vi-VN" dirty="0"/>
              <a:t>ấn vào trái ti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A0CC2-A15B-46E4-BC62-B28210F4936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967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h/ả con </a:t>
            </a:r>
            <a:r>
              <a:rPr lang="en-US" baseline="0" dirty="0" err="1"/>
              <a:t>o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slie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A0CC2-A15B-46E4-BC62-B28210F4936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94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h/ả con </a:t>
            </a:r>
            <a:r>
              <a:rPr lang="en-US" baseline="0" dirty="0" err="1"/>
              <a:t>o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slie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A0CC2-A15B-46E4-BC62-B28210F4936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1467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h/ả con </a:t>
            </a:r>
            <a:r>
              <a:rPr lang="en-US" baseline="0" dirty="0" err="1"/>
              <a:t>o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slie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9A0CC2-A15B-46E4-BC62-B28210F4936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09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1.bin"/><Relationship Id="rId12" Type="http://schemas.openxmlformats.org/officeDocument/2006/relationships/comments" Target="../comments/comment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2.png"/><Relationship Id="rId11" Type="http://schemas.openxmlformats.org/officeDocument/2006/relationships/image" Target="../media/image8.png"/><Relationship Id="rId5" Type="http://schemas.openxmlformats.org/officeDocument/2006/relationships/image" Target="../media/image21.png"/><Relationship Id="rId10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2.xml"/><Relationship Id="rId5" Type="http://schemas.openxmlformats.org/officeDocument/2006/relationships/image" Target="../media/image8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3" Type="http://schemas.microsoft.com/office/2007/relationships/hdphoto" Target="../media/hdphoto1.wdp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25.png"/><Relationship Id="rId16" Type="http://schemas.openxmlformats.org/officeDocument/2006/relationships/comments" Target="../comments/comment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comments" Target="../comments/comment5.xm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6.wmf"/><Relationship Id="rId26" Type="http://schemas.openxmlformats.org/officeDocument/2006/relationships/comments" Target="../comments/comment6.xml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38.png"/><Relationship Id="rId2" Type="http://schemas.openxmlformats.org/officeDocument/2006/relationships/image" Target="../media/image21.png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4.wmf"/><Relationship Id="rId2" Type="http://schemas.openxmlformats.org/officeDocument/2006/relationships/image" Target="../media/image21.png"/><Relationship Id="rId16" Type="http://schemas.openxmlformats.org/officeDocument/2006/relationships/comments" Target="../comments/comment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png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8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21.png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1.wmf"/><Relationship Id="rId22" Type="http://schemas.openxmlformats.org/officeDocument/2006/relationships/comments" Target="../comments/commen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comments" Target="../comments/comment10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comments" Target="../comments/comment11.xml"/><Relationship Id="rId3" Type="http://schemas.openxmlformats.org/officeDocument/2006/relationships/image" Target="../media/image68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9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3.bin"/><Relationship Id="rId26" Type="http://schemas.openxmlformats.org/officeDocument/2006/relationships/comments" Target="../comments/comment12.xml"/><Relationship Id="rId3" Type="http://schemas.openxmlformats.org/officeDocument/2006/relationships/image" Target="../media/image77.png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image" Target="../media/image74.png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30.xml"/><Relationship Id="rId7" Type="http://schemas.openxmlformats.org/officeDocument/2006/relationships/slide" Target="slide28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image" Target="https://vnanet.vn/Data/Articles/2020/03/25/4543305/vna_potal_thang_thanh_nien_2020_nhieu_hoat_dong_huong_ung_chien_dich_gio_trai_dat_2020_tren_he_thong_mang_fanpage_090112438_stand.jpg" TargetMode="External"/><Relationship Id="rId4" Type="http://schemas.openxmlformats.org/officeDocument/2006/relationships/image" Target="../media/image9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comments" Target="../comments/comment1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slide" Target="slide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91.png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17" Type="http://schemas.openxmlformats.org/officeDocument/2006/relationships/comments" Target="../comments/comment15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92.png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95.wmf"/><Relationship Id="rId4" Type="http://schemas.openxmlformats.org/officeDocument/2006/relationships/slide" Target="slide26.xml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slide" Target="slide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https://vnanet.vn/Data/Articles/2020/03/25/4543305/vna_potal_thang_thanh_nien_2020_nhieu_hoat_dong_huong_ung_chien_dich_gio_trai_dat_2020_tren_he_thong_mang_fanpage_090112438_stand.jpg" TargetMode="External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01394" y="2930731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Thị Hải Yến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28600" y="528778"/>
            <a:ext cx="2919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152400" y="1055540"/>
                <a:ext cx="6534807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055540"/>
                <a:ext cx="6534807" cy="1384995"/>
              </a:xfrm>
              <a:prstGeom prst="rect">
                <a:avLst/>
              </a:prstGeom>
              <a:blipFill>
                <a:blip r:embed="rId4"/>
                <a:stretch>
                  <a:fillRect l="-1866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202B2-A530-472D-8443-EA0C0540A4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43" y="1077218"/>
            <a:ext cx="606425" cy="44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819150"/>
            <a:ext cx="2438400" cy="1752600"/>
          </a:xfrm>
          <a:prstGeom prst="rect">
            <a:avLst/>
          </a:prstGeom>
        </p:spPr>
      </p:pic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03216"/>
              </p:ext>
            </p:extLst>
          </p:nvPr>
        </p:nvGraphicFramePr>
        <p:xfrm>
          <a:off x="5943600" y="2700836"/>
          <a:ext cx="3048000" cy="47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2700836"/>
                        <a:ext cx="3048000" cy="47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52400" y="2807766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3400121" y="2408347"/>
            <a:ext cx="2455455" cy="260180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342702" y="2598037"/>
            <a:ext cx="2327672" cy="2183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7500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6200" y="1069283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/SGK/105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00" y="2023390"/>
            <a:ext cx="2514600" cy="1782574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1657350"/>
            <a:ext cx="3376041" cy="2337259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816328" y="2661093"/>
            <a:ext cx="2327672" cy="2183513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BB37EF-0146-59F2-3ACB-CB077C1A7C2B}"/>
              </a:ext>
            </a:extLst>
          </p:cNvPr>
          <p:cNvSpPr txBox="1"/>
          <p:nvPr/>
        </p:nvSpPr>
        <p:spPr>
          <a:xfrm>
            <a:off x="228600" y="528778"/>
            <a:ext cx="2919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586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2041" y="1010636"/>
            <a:ext cx="906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/SGK/105</a:t>
            </a: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48682" y="735337"/>
            <a:ext cx="2275837" cy="1782574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1531" y="1618564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a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</p:txBody>
      </p:sp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29642"/>
              </p:ext>
            </p:extLst>
          </p:nvPr>
        </p:nvGraphicFramePr>
        <p:xfrm>
          <a:off x="2913878" y="1626624"/>
          <a:ext cx="1052458" cy="47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20560" progId="Equation.DSMT4">
                  <p:embed/>
                </p:oleObj>
              </mc:Choice>
              <mc:Fallback>
                <p:oleObj name="Equation" r:id="rId4" imgW="1168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3878" y="1626624"/>
                        <a:ext cx="1052458" cy="475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52585"/>
              </p:ext>
            </p:extLst>
          </p:nvPr>
        </p:nvGraphicFramePr>
        <p:xfrm>
          <a:off x="4495800" y="1623217"/>
          <a:ext cx="865276" cy="49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520560" progId="Equation.DSMT4">
                  <p:embed/>
                </p:oleObj>
              </mc:Choice>
              <mc:Fallback>
                <p:oleObj name="Equation" r:id="rId6" imgW="927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800" y="1623217"/>
                        <a:ext cx="865276" cy="49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89355"/>
              </p:ext>
            </p:extLst>
          </p:nvPr>
        </p:nvGraphicFramePr>
        <p:xfrm>
          <a:off x="2211130" y="2159946"/>
          <a:ext cx="1304212" cy="41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1130" y="2159946"/>
                        <a:ext cx="1304212" cy="41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1000" y="1618564"/>
            <a:ext cx="94315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98800" y="2607968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07775"/>
              </p:ext>
            </p:extLst>
          </p:nvPr>
        </p:nvGraphicFramePr>
        <p:xfrm>
          <a:off x="1728173" y="2607245"/>
          <a:ext cx="838200" cy="50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520560" progId="Equation.DSMT4">
                  <p:embed/>
                </p:oleObj>
              </mc:Choice>
              <mc:Fallback>
                <p:oleObj name="Equation" r:id="rId10" imgW="990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8173" y="2607245"/>
                        <a:ext cx="838200" cy="50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2784"/>
              </p:ext>
            </p:extLst>
          </p:nvPr>
        </p:nvGraphicFramePr>
        <p:xfrm>
          <a:off x="3151914" y="2612824"/>
          <a:ext cx="726855" cy="51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520560" progId="Equation.DSMT4">
                  <p:embed/>
                </p:oleObj>
              </mc:Choice>
              <mc:Fallback>
                <p:oleObj name="Equation" r:id="rId12" imgW="761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1914" y="2612824"/>
                        <a:ext cx="726855" cy="51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5051" y="2627367"/>
            <a:ext cx="8794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5879"/>
              </p:ext>
            </p:extLst>
          </p:nvPr>
        </p:nvGraphicFramePr>
        <p:xfrm>
          <a:off x="6757108" y="2737897"/>
          <a:ext cx="1129327" cy="38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7108" y="2737897"/>
                        <a:ext cx="1129327" cy="3823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4779" y="3251757"/>
            <a:ext cx="7246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F87B9C-0DA5-192D-FF4F-7609F840759C}"/>
              </a:ext>
            </a:extLst>
          </p:cNvPr>
          <p:cNvSpPr txBox="1"/>
          <p:nvPr/>
        </p:nvSpPr>
        <p:spPr>
          <a:xfrm>
            <a:off x="228600" y="528778"/>
            <a:ext cx="2919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39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2041" y="1010636"/>
            <a:ext cx="906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/SGK/105</a:t>
            </a:r>
          </a:p>
        </p:txBody>
      </p:sp>
      <p:pic>
        <p:nvPicPr>
          <p:cNvPr id="18" name="Picture 1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799" y="467151"/>
            <a:ext cx="3657601" cy="2458146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828800" y="2925297"/>
            <a:ext cx="65637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b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5" name="TextBox 2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828800" y="3867150"/>
            <a:ext cx="61065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9CF5B7-8D77-42FC-DE3F-4FF05C9FA5D0}"/>
              </a:ext>
            </a:extLst>
          </p:cNvPr>
          <p:cNvSpPr txBox="1"/>
          <p:nvPr/>
        </p:nvSpPr>
        <p:spPr>
          <a:xfrm>
            <a:off x="228600" y="528778"/>
            <a:ext cx="2919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1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23648" y="553998"/>
            <a:ext cx="2157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52399" y="1055540"/>
            <a:ext cx="914400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;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 Hai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202B2-A530-472D-8443-EA0C0540A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5540"/>
            <a:ext cx="606425" cy="44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9072" y="1003246"/>
            <a:ext cx="3573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74159"/>
              </p:ext>
            </p:extLst>
          </p:nvPr>
        </p:nvGraphicFramePr>
        <p:xfrm>
          <a:off x="3663286" y="2785241"/>
          <a:ext cx="658888" cy="38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3286" y="2785241"/>
                        <a:ext cx="658888" cy="386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72041"/>
              </p:ext>
            </p:extLst>
          </p:nvPr>
        </p:nvGraphicFramePr>
        <p:xfrm>
          <a:off x="4738836" y="2785240"/>
          <a:ext cx="671472" cy="4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836" y="2785240"/>
                        <a:ext cx="671472" cy="4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69920"/>
              </p:ext>
            </p:extLst>
          </p:nvPr>
        </p:nvGraphicFramePr>
        <p:xfrm>
          <a:off x="5544085" y="2773772"/>
          <a:ext cx="74055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4085" y="2773772"/>
                        <a:ext cx="74055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47485"/>
              </p:ext>
            </p:extLst>
          </p:nvPr>
        </p:nvGraphicFramePr>
        <p:xfrm>
          <a:off x="6756682" y="2796657"/>
          <a:ext cx="659833" cy="37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6682" y="2796657"/>
                        <a:ext cx="659833" cy="375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804" y="3931920"/>
            <a:ext cx="1929596" cy="12115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F3CE353-2D22-6FF8-A339-392E01BEADD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357" y="775368"/>
            <a:ext cx="2921150" cy="148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6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202B2-A530-472D-8443-EA0C0540A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5540"/>
            <a:ext cx="606425" cy="44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9072" y="977353"/>
            <a:ext cx="3573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24069"/>
              </p:ext>
            </p:extLst>
          </p:nvPr>
        </p:nvGraphicFramePr>
        <p:xfrm>
          <a:off x="1025909" y="1670750"/>
          <a:ext cx="901316" cy="32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04560" progId="Equation.DSMT4">
                  <p:embed/>
                </p:oleObj>
              </mc:Choice>
              <mc:Fallback>
                <p:oleObj name="Equation" r:id="rId3" imgW="95220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09" y="1670750"/>
                        <a:ext cx="901316" cy="320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44141"/>
              </p:ext>
            </p:extLst>
          </p:nvPr>
        </p:nvGraphicFramePr>
        <p:xfrm>
          <a:off x="2481689" y="1676400"/>
          <a:ext cx="868362" cy="32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17160" progId="Equation.DSMT4">
                  <p:embed/>
                </p:oleObj>
              </mc:Choice>
              <mc:Fallback>
                <p:oleObj name="Equation" r:id="rId5" imgW="97776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89" y="1676400"/>
                        <a:ext cx="868362" cy="32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72783"/>
              </p:ext>
            </p:extLst>
          </p:nvPr>
        </p:nvGraphicFramePr>
        <p:xfrm>
          <a:off x="209962" y="2114551"/>
          <a:ext cx="1573211" cy="43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431640" progId="Equation.DSMT4">
                  <p:embed/>
                </p:oleObj>
              </mc:Choice>
              <mc:Fallback>
                <p:oleObj name="Equation" r:id="rId7" imgW="182880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62" y="2114551"/>
                        <a:ext cx="1573211" cy="433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403" y="1551184"/>
            <a:ext cx="4161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846806" y="2065366"/>
            <a:ext cx="5306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</a:t>
            </a:r>
          </a:p>
        </p:txBody>
      </p:sp>
      <p:graphicFrame>
        <p:nvGraphicFramePr>
          <p:cNvPr id="38" name="Object 3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10077"/>
              </p:ext>
            </p:extLst>
          </p:nvPr>
        </p:nvGraphicFramePr>
        <p:xfrm>
          <a:off x="5257800" y="2190750"/>
          <a:ext cx="1145531" cy="32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17160" progId="Equation.DSMT4">
                  <p:embed/>
                </p:oleObj>
              </mc:Choice>
              <mc:Fallback>
                <p:oleObj name="Equation" r:id="rId9" imgW="1218960" imgH="3171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2190750"/>
                        <a:ext cx="1145531" cy="32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249977" y="2585474"/>
            <a:ext cx="2494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38280"/>
              </p:ext>
            </p:extLst>
          </p:nvPr>
        </p:nvGraphicFramePr>
        <p:xfrm>
          <a:off x="996568" y="3123156"/>
          <a:ext cx="1567289" cy="434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31640" progId="Equation.DSMT4">
                  <p:embed/>
                </p:oleObj>
              </mc:Choice>
              <mc:Fallback>
                <p:oleObj name="Equation" r:id="rId11" imgW="18288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568" y="3123156"/>
                        <a:ext cx="1567289" cy="434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541633" y="3113582"/>
            <a:ext cx="5306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90013"/>
              </p:ext>
            </p:extLst>
          </p:nvPr>
        </p:nvGraphicFramePr>
        <p:xfrm>
          <a:off x="5997282" y="3226600"/>
          <a:ext cx="1190426" cy="32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317160" progId="Equation.DSMT4">
                  <p:embed/>
                </p:oleObj>
              </mc:Choice>
              <mc:Fallback>
                <p:oleObj name="Equation" r:id="rId13" imgW="1231560" imgH="3171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7282" y="3226600"/>
                        <a:ext cx="1190426" cy="32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03212" y="3604905"/>
            <a:ext cx="4725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g-c-g)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63194"/>
              </p:ext>
            </p:extLst>
          </p:nvPr>
        </p:nvGraphicFramePr>
        <p:xfrm>
          <a:off x="1371600" y="3723715"/>
          <a:ext cx="2113255" cy="31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47840" imgH="317160" progId="Equation.DSMT4">
                  <p:embed/>
                </p:oleObj>
              </mc:Choice>
              <mc:Fallback>
                <p:oleObj name="Equation" r:id="rId15" imgW="224784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1600" y="3723715"/>
                        <a:ext cx="2113255" cy="31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33132"/>
              </p:ext>
            </p:extLst>
          </p:nvPr>
        </p:nvGraphicFramePr>
        <p:xfrm>
          <a:off x="1911394" y="4201886"/>
          <a:ext cx="1304925" cy="32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317160" progId="Equation.DSMT4">
                  <p:embed/>
                </p:oleObj>
              </mc:Choice>
              <mc:Fallback>
                <p:oleObj name="Equation" r:id="rId17" imgW="1358640" imgH="3171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1394" y="4201886"/>
                        <a:ext cx="1304925" cy="32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15030" y="4082935"/>
            <a:ext cx="7971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11679"/>
              </p:ext>
            </p:extLst>
          </p:nvPr>
        </p:nvGraphicFramePr>
        <p:xfrm>
          <a:off x="1898540" y="4698610"/>
          <a:ext cx="1286183" cy="35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317160" progId="Equation.DSMT4">
                  <p:embed/>
                </p:oleObj>
              </mc:Choice>
              <mc:Fallback>
                <p:oleObj name="Equation" r:id="rId19" imgW="1384200" imgH="3171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8540" y="4698610"/>
                        <a:ext cx="1286183" cy="35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25909" y="4556521"/>
            <a:ext cx="5468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1911" y="1022573"/>
            <a:ext cx="4655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71819"/>
              </p:ext>
            </p:extLst>
          </p:nvPr>
        </p:nvGraphicFramePr>
        <p:xfrm>
          <a:off x="4909100" y="1105107"/>
          <a:ext cx="1185051" cy="38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368280" progId="Equation.DSMT4">
                  <p:embed/>
                </p:oleObj>
              </mc:Choice>
              <mc:Fallback>
                <p:oleObj name="Equation" r:id="rId21" imgW="1307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9100" y="1105107"/>
                        <a:ext cx="1185051" cy="38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42499"/>
              </p:ext>
            </p:extLst>
          </p:nvPr>
        </p:nvGraphicFramePr>
        <p:xfrm>
          <a:off x="6106625" y="1110344"/>
          <a:ext cx="1058636" cy="32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31560" imgH="317160" progId="Equation.DSMT4">
                  <p:embed/>
                </p:oleObj>
              </mc:Choice>
              <mc:Fallback>
                <p:oleObj name="Equation" r:id="rId23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6625" y="1110344"/>
                        <a:ext cx="1058636" cy="32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32F2337-94CB-F11E-5B45-356F8122221D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863" y="1436905"/>
            <a:ext cx="2921150" cy="148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20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39" grpId="0"/>
      <p:bldP spid="41" grpId="0"/>
      <p:bldP spid="43" grpId="0"/>
      <p:bldP spid="46" grpId="0"/>
      <p:bldP spid="48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202B2-A530-472D-8443-EA0C0540A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5540"/>
            <a:ext cx="606425" cy="44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9072" y="977353"/>
            <a:ext cx="3573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1813"/>
              </p:ext>
            </p:extLst>
          </p:nvPr>
        </p:nvGraphicFramePr>
        <p:xfrm>
          <a:off x="1405901" y="1618475"/>
          <a:ext cx="880099" cy="31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317160" progId="Equation.DSMT4">
                  <p:embed/>
                </p:oleObj>
              </mc:Choice>
              <mc:Fallback>
                <p:oleObj name="Equation" r:id="rId3" imgW="939600" imgH="317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901" y="1618475"/>
                        <a:ext cx="880099" cy="310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77872"/>
              </p:ext>
            </p:extLst>
          </p:nvPr>
        </p:nvGraphicFramePr>
        <p:xfrm>
          <a:off x="2843977" y="1621401"/>
          <a:ext cx="882225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317160" progId="Equation.DSMT4">
                  <p:embed/>
                </p:oleObj>
              </mc:Choice>
              <mc:Fallback>
                <p:oleObj name="Equation" r:id="rId5" imgW="95220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977" y="1621401"/>
                        <a:ext cx="882225" cy="30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73319" y="1489983"/>
            <a:ext cx="4421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163906" y="2039000"/>
            <a:ext cx="5962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C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/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sp>
        <p:nvSpPr>
          <p:cNvPr id="39" name="TextBox 3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153578" y="2583890"/>
            <a:ext cx="3750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 = A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/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sp>
        <p:nvSpPr>
          <p:cNvPr id="41" name="TextBox 4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163906" y="3053766"/>
            <a:ext cx="4843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8891" y="3517623"/>
            <a:ext cx="4595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c-c-c)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60574"/>
              </p:ext>
            </p:extLst>
          </p:nvPr>
        </p:nvGraphicFramePr>
        <p:xfrm>
          <a:off x="1393371" y="3635812"/>
          <a:ext cx="2046330" cy="31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317160" progId="Equation.DSMT4">
                  <p:embed/>
                </p:oleObj>
              </mc:Choice>
              <mc:Fallback>
                <p:oleObj name="Equation" r:id="rId7" imgW="222228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371" y="3635812"/>
                        <a:ext cx="2046330" cy="31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75166"/>
              </p:ext>
            </p:extLst>
          </p:nvPr>
        </p:nvGraphicFramePr>
        <p:xfrm>
          <a:off x="2221749" y="4040843"/>
          <a:ext cx="1740651" cy="42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1749" y="4040843"/>
                        <a:ext cx="1740651" cy="42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143000" y="4025272"/>
            <a:ext cx="7971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2468" y="1035664"/>
            <a:ext cx="8593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   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69611"/>
              </p:ext>
            </p:extLst>
          </p:nvPr>
        </p:nvGraphicFramePr>
        <p:xfrm>
          <a:off x="1630408" y="1150957"/>
          <a:ext cx="2225675" cy="31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7840" imgH="317160" progId="Equation.DSMT4">
                  <p:embed/>
                </p:oleObj>
              </mc:Choice>
              <mc:Fallback>
                <p:oleObj name="Equation" r:id="rId11" imgW="224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0408" y="1150957"/>
                        <a:ext cx="2225675" cy="31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10258"/>
              </p:ext>
            </p:extLst>
          </p:nvPr>
        </p:nvGraphicFramePr>
        <p:xfrm>
          <a:off x="4502424" y="1081169"/>
          <a:ext cx="1504950" cy="39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431640" progId="Equation.DSMT4">
                  <p:embed/>
                </p:oleObj>
              </mc:Choice>
              <mc:Fallback>
                <p:oleObj name="Equation" r:id="rId13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2424" y="1081169"/>
                        <a:ext cx="1504950" cy="39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4CEA31-360C-1CCB-066B-C11531EF8D0A}"/>
              </a:ext>
            </a:extLst>
          </p:cNvPr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8F13F2-65ED-87BB-DDBB-12796D25B06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07" y="1807770"/>
            <a:ext cx="2921150" cy="148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2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39" grpId="0"/>
      <p:bldP spid="41" grpId="0"/>
      <p:bldP spid="43" grpId="0"/>
      <p:bldP spid="46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1202B2-A530-472D-8443-EA0C0540A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5540"/>
            <a:ext cx="606425" cy="44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9072" y="977353"/>
            <a:ext cx="3573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76928"/>
              </p:ext>
            </p:extLst>
          </p:nvPr>
        </p:nvGraphicFramePr>
        <p:xfrm>
          <a:off x="1054026" y="1617311"/>
          <a:ext cx="900112" cy="29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26" y="1617311"/>
                        <a:ext cx="900112" cy="297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354"/>
              </p:ext>
            </p:extLst>
          </p:nvPr>
        </p:nvGraphicFramePr>
        <p:xfrm>
          <a:off x="2472688" y="1600200"/>
          <a:ext cx="967197" cy="30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317160" progId="Equation.DSMT4">
                  <p:embed/>
                </p:oleObj>
              </mc:Choice>
              <mc:Fallback>
                <p:oleObj name="Equation" r:id="rId5" imgW="1015920" imgH="3171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688" y="1600200"/>
                        <a:ext cx="967197" cy="302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4036"/>
              </p:ext>
            </p:extLst>
          </p:nvPr>
        </p:nvGraphicFramePr>
        <p:xfrm>
          <a:off x="977797" y="2114121"/>
          <a:ext cx="1588284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431640" progId="Equation.DSMT4">
                  <p:embed/>
                </p:oleObj>
              </mc:Choice>
              <mc:Fallback>
                <p:oleObj name="Equation" r:id="rId7" imgW="182880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97" y="2114121"/>
                        <a:ext cx="1588284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961" y="1474029"/>
            <a:ext cx="40911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41632" y="2096902"/>
            <a:ext cx="5306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</a:t>
            </a:r>
          </a:p>
        </p:txBody>
      </p:sp>
      <p:graphicFrame>
        <p:nvGraphicFramePr>
          <p:cNvPr id="38" name="Object 3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25059"/>
              </p:ext>
            </p:extLst>
          </p:nvPr>
        </p:nvGraphicFramePr>
        <p:xfrm>
          <a:off x="5998999" y="2227699"/>
          <a:ext cx="1127919" cy="30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17160" progId="Equation.DSMT4">
                  <p:embed/>
                </p:oleObj>
              </mc:Choice>
              <mc:Fallback>
                <p:oleObj name="Equation" r:id="rId9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8999" y="2227699"/>
                        <a:ext cx="1127919" cy="30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079546" y="2626627"/>
            <a:ext cx="3216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C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/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6522"/>
              </p:ext>
            </p:extLst>
          </p:nvPr>
        </p:nvGraphicFramePr>
        <p:xfrm>
          <a:off x="1058222" y="3139992"/>
          <a:ext cx="1509712" cy="41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31640" progId="Equation.DSMT4">
                  <p:embed/>
                </p:oleObj>
              </mc:Choice>
              <mc:Fallback>
                <p:oleObj name="Equation" r:id="rId11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222" y="3139992"/>
                        <a:ext cx="1509712" cy="41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541633" y="3113582"/>
            <a:ext cx="4843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14400"/>
              </p:ext>
            </p:extLst>
          </p:nvPr>
        </p:nvGraphicFramePr>
        <p:xfrm>
          <a:off x="5980087" y="3229381"/>
          <a:ext cx="116574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317160" progId="Equation.DSMT4">
                  <p:embed/>
                </p:oleObj>
              </mc:Choice>
              <mc:Fallback>
                <p:oleObj name="Equation" r:id="rId13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0087" y="3229381"/>
                        <a:ext cx="1165742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03212" y="3604905"/>
            <a:ext cx="4802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g-c-g) 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8116"/>
              </p:ext>
            </p:extLst>
          </p:nvPr>
        </p:nvGraphicFramePr>
        <p:xfrm>
          <a:off x="1382486" y="3734067"/>
          <a:ext cx="2079171" cy="31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0" imgH="317160" progId="Equation.DSMT4">
                  <p:embed/>
                </p:oleObj>
              </mc:Choice>
              <mc:Fallback>
                <p:oleObj name="Equation" r:id="rId15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82486" y="3734067"/>
                        <a:ext cx="2079171" cy="31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46137"/>
              </p:ext>
            </p:extLst>
          </p:nvPr>
        </p:nvGraphicFramePr>
        <p:xfrm>
          <a:off x="1894726" y="4238811"/>
          <a:ext cx="1293811" cy="32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317160" progId="Equation.DSMT4">
                  <p:embed/>
                </p:oleObj>
              </mc:Choice>
              <mc:Fallback>
                <p:oleObj name="Equation" r:id="rId17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94726" y="4238811"/>
                        <a:ext cx="1293811" cy="32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15030" y="4106823"/>
            <a:ext cx="7971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77591"/>
              </p:ext>
            </p:extLst>
          </p:nvPr>
        </p:nvGraphicFramePr>
        <p:xfrm>
          <a:off x="1840292" y="4703724"/>
          <a:ext cx="1354137" cy="33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71600" imgH="317160" progId="Equation.DSMT4">
                  <p:embed/>
                </p:oleObj>
              </mc:Choice>
              <mc:Fallback>
                <p:oleObj name="Equation" r:id="rId19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40292" y="4703724"/>
                        <a:ext cx="1354137" cy="33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923368" y="4555544"/>
            <a:ext cx="5468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64E777-B595-99E3-F33F-D2A906EBC942}"/>
              </a:ext>
            </a:extLst>
          </p:cNvPr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AA07ED-39A7-8DCA-948B-0A56F9006497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254" y="579741"/>
            <a:ext cx="2921150" cy="1485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70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39" grpId="0"/>
      <p:bldP spid="41" grpId="0"/>
      <p:bldP spid="43" grpId="0"/>
      <p:bldP spid="46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1000" y="1077218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EDA477-8354-BD95-E9E6-709E6F0BFBB1}"/>
              </a:ext>
            </a:extLst>
          </p:cNvPr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4667" y="1077218"/>
            <a:ext cx="90993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/SGK/106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8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27889"/>
              </p:ext>
            </p:extLst>
          </p:nvPr>
        </p:nvGraphicFramePr>
        <p:xfrm>
          <a:off x="731838" y="1987550"/>
          <a:ext cx="46783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825480" progId="Equation.DSMT4">
                  <p:embed/>
                </p:oleObj>
              </mc:Choice>
              <mc:Fallback>
                <p:oleObj name="Equation" r:id="rId2" imgW="4762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838" y="1987550"/>
                        <a:ext cx="46783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800600" y="22669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3045" y="1650019"/>
            <a:ext cx="2967859" cy="1711386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207469" y="3146885"/>
            <a:ext cx="2327672" cy="1996615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D77112-5BE6-0436-907D-A8A79302FF61}"/>
              </a:ext>
            </a:extLst>
          </p:cNvPr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3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573726451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4668" y="1077218"/>
            <a:ext cx="77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/SGK/106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5489"/>
              </p:ext>
            </p:extLst>
          </p:nvPr>
        </p:nvGraphicFramePr>
        <p:xfrm>
          <a:off x="621204" y="1581456"/>
          <a:ext cx="914400" cy="36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204" y="1581456"/>
                        <a:ext cx="914400" cy="36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52096"/>
              </p:ext>
            </p:extLst>
          </p:nvPr>
        </p:nvGraphicFramePr>
        <p:xfrm>
          <a:off x="665873" y="1898821"/>
          <a:ext cx="3466004" cy="7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825480" progId="Equation.DSMT4">
                  <p:embed/>
                </p:oleObj>
              </mc:Choice>
              <mc:Fallback>
                <p:oleObj name="Equation" r:id="rId4" imgW="4012920" imgH="825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873" y="1898821"/>
                        <a:ext cx="3466004" cy="77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800600" y="22669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1126" y="840962"/>
            <a:ext cx="2967859" cy="1711386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7970" y="1475216"/>
            <a:ext cx="4909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4668" y="2588295"/>
            <a:ext cx="4909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19339"/>
              </p:ext>
            </p:extLst>
          </p:nvPr>
        </p:nvGraphicFramePr>
        <p:xfrm>
          <a:off x="4800600" y="2714351"/>
          <a:ext cx="2692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368280" progId="Equation.DSMT4">
                  <p:embed/>
                </p:oleObj>
              </mc:Choice>
              <mc:Fallback>
                <p:oleObj name="Equation" r:id="rId7" imgW="286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2714351"/>
                        <a:ext cx="2692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19740" y="3104960"/>
            <a:ext cx="9024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=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B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740" y="3701374"/>
            <a:ext cx="6962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=C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15229"/>
              </p:ext>
            </p:extLst>
          </p:nvPr>
        </p:nvGraphicFramePr>
        <p:xfrm>
          <a:off x="1075419" y="358934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825480" progId="Equation.DSMT4">
                  <p:embed/>
                </p:oleObj>
              </mc:Choice>
              <mc:Fallback>
                <p:oleObj name="Equation" r:id="rId9" imgW="1600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419" y="3589340"/>
                        <a:ext cx="1600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14928"/>
              </p:ext>
            </p:extLst>
          </p:nvPr>
        </p:nvGraphicFramePr>
        <p:xfrm>
          <a:off x="5547492" y="3589340"/>
          <a:ext cx="156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2040" imgH="825480" progId="Equation.DSMT4">
                  <p:embed/>
                </p:oleObj>
              </mc:Choice>
              <mc:Fallback>
                <p:oleObj name="Equation" r:id="rId11" imgW="1562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7492" y="3589340"/>
                        <a:ext cx="1562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C3D67B2-D9BA-5D2A-EF21-2C767CF46DE8}"/>
              </a:ext>
            </a:extLst>
          </p:cNvPr>
          <p:cNvSpPr txBox="1"/>
          <p:nvPr/>
        </p:nvSpPr>
        <p:spPr>
          <a:xfrm>
            <a:off x="0" y="55399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90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09600" y="971550"/>
            <a:ext cx="3595007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102C45-26E0-4E31-B6D3-48D3CC81A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8150"/>
            <a:ext cx="776287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254" y="553998"/>
            <a:ext cx="91387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m,           c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06082"/>
              </p:ext>
            </p:extLst>
          </p:nvPr>
        </p:nvGraphicFramePr>
        <p:xfrm>
          <a:off x="5181600" y="530612"/>
          <a:ext cx="1767681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530612"/>
                        <a:ext cx="1767681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971222"/>
              </p:ext>
            </p:extLst>
          </p:nvPr>
        </p:nvGraphicFramePr>
        <p:xfrm>
          <a:off x="7586803" y="653892"/>
          <a:ext cx="854359" cy="31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317160" progId="Equation.DSMT4">
                  <p:embed/>
                </p:oleObj>
              </mc:Choice>
              <mc:Fallback>
                <p:oleObj name="Equation" r:id="rId5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6803" y="653892"/>
                        <a:ext cx="854359" cy="31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2952750"/>
            <a:ext cx="2553029" cy="2113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102C45-26E0-4E31-B6D3-48D3CC81A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8150"/>
            <a:ext cx="776287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71600" y="0"/>
            <a:ext cx="6858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HÌNH BÌNH HÀNH (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0" y="1157541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m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34159" y="2077856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=A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m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15766" y="2975407"/>
            <a:ext cx="92359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509155"/>
            <a:ext cx="2572744" cy="2363319"/>
          </a:xfrm>
          <a:prstGeom prst="rect">
            <a:avLst/>
          </a:prstGeom>
        </p:spPr>
      </p:pic>
      <p:sp>
        <p:nvSpPr>
          <p:cNvPr id="21" name="TextBox 2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7882" y="3398649"/>
            <a:ext cx="455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5" name="TextBox 2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400800" y="3806672"/>
            <a:ext cx="85050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77166"/>
              </p:ext>
            </p:extLst>
          </p:nvPr>
        </p:nvGraphicFramePr>
        <p:xfrm>
          <a:off x="3019643" y="2607926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17160" progId="Equation.DSMT4">
                  <p:embed/>
                </p:oleObj>
              </mc:Choice>
              <mc:Fallback>
                <p:oleObj name="Equation" r:id="rId4" imgW="1066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9643" y="2607926"/>
                        <a:ext cx="1066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22447"/>
              </p:ext>
            </p:extLst>
          </p:nvPr>
        </p:nvGraphicFramePr>
        <p:xfrm>
          <a:off x="795219" y="2601283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17160" progId="Equation.DSMT4">
                  <p:embed/>
                </p:oleObj>
              </mc:Choice>
              <mc:Fallback>
                <p:oleObj name="Equation" r:id="rId6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219" y="2601283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07901"/>
              </p:ext>
            </p:extLst>
          </p:nvPr>
        </p:nvGraphicFramePr>
        <p:xfrm>
          <a:off x="776287" y="170744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04560" progId="Equation.DSMT4">
                  <p:embed/>
                </p:oleObj>
              </mc:Choice>
              <mc:Fallback>
                <p:oleObj name="Equation" r:id="rId8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7" y="1707440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61469"/>
              </p:ext>
            </p:extLst>
          </p:nvPr>
        </p:nvGraphicFramePr>
        <p:xfrm>
          <a:off x="3014200" y="1697504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317160" progId="Equation.DSMT4">
                  <p:embed/>
                </p:oleObj>
              </mc:Choice>
              <mc:Fallback>
                <p:oleObj name="Equation" r:id="rId10" imgW="1066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4200" y="1697504"/>
                        <a:ext cx="1066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65120"/>
              </p:ext>
            </p:extLst>
          </p:nvPr>
        </p:nvGraphicFramePr>
        <p:xfrm>
          <a:off x="4958741" y="2975407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31640" progId="Equation.DSMT4">
                  <p:embed/>
                </p:oleObj>
              </mc:Choice>
              <mc:Fallback>
                <p:oleObj name="Equation" r:id="rId12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8741" y="2975407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06410"/>
              </p:ext>
            </p:extLst>
          </p:nvPr>
        </p:nvGraphicFramePr>
        <p:xfrm>
          <a:off x="6367541" y="2958122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431640" progId="Equation.DSMT4">
                  <p:embed/>
                </p:oleObj>
              </mc:Choice>
              <mc:Fallback>
                <p:oleObj name="Equation" r:id="rId14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7541" y="2958122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55321"/>
              </p:ext>
            </p:extLst>
          </p:nvPr>
        </p:nvGraphicFramePr>
        <p:xfrm>
          <a:off x="8034765" y="2964619"/>
          <a:ext cx="111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431640" progId="Equation.DSMT4">
                  <p:embed/>
                </p:oleObj>
              </mc:Choice>
              <mc:Fallback>
                <p:oleObj name="Equation" r:id="rId16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34765" y="2964619"/>
                        <a:ext cx="1117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46505"/>
              </p:ext>
            </p:extLst>
          </p:nvPr>
        </p:nvGraphicFramePr>
        <p:xfrm>
          <a:off x="3467909" y="3390086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22560" imgH="431640" progId="Equation.DSMT4">
                  <p:embed/>
                </p:oleObj>
              </mc:Choice>
              <mc:Fallback>
                <p:oleObj name="Equation" r:id="rId18" imgW="3022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67909" y="3390086"/>
                        <a:ext cx="302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5895"/>
              </p:ext>
            </p:extLst>
          </p:nvPr>
        </p:nvGraphicFramePr>
        <p:xfrm>
          <a:off x="3442509" y="3821886"/>
          <a:ext cx="307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73320" imgH="431640" progId="Equation.DSMT4">
                  <p:embed/>
                </p:oleObj>
              </mc:Choice>
              <mc:Fallback>
                <p:oleObj name="Equation" r:id="rId20" imgW="3073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2509" y="3821886"/>
                        <a:ext cx="307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28989"/>
              </p:ext>
            </p:extLst>
          </p:nvPr>
        </p:nvGraphicFramePr>
        <p:xfrm>
          <a:off x="6642100" y="3822977"/>
          <a:ext cx="90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419040" progId="Equation.DSMT4">
                  <p:embed/>
                </p:oleObj>
              </mc:Choice>
              <mc:Fallback>
                <p:oleObj name="Equation" r:id="rId22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42100" y="3822977"/>
                        <a:ext cx="901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45733"/>
              </p:ext>
            </p:extLst>
          </p:nvPr>
        </p:nvGraphicFramePr>
        <p:xfrm>
          <a:off x="4623609" y="4544879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92160" imgH="431640" progId="Equation.DSMT4">
                  <p:embed/>
                </p:oleObj>
              </mc:Choice>
              <mc:Fallback>
                <p:oleObj name="Equation" r:id="rId24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23609" y="4544879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5411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6200" y="514350"/>
            <a:ext cx="37693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3925910" cy="7848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981200" y="285750"/>
            <a:ext cx="51054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Ô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0574" y="988427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1557576"/>
            <a:ext cx="88060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24070" y="2511683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20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81" t="21156" r="28370" b="13612"/>
          <a:stretch/>
        </p:blipFill>
        <p:spPr bwMode="auto">
          <a:xfrm>
            <a:off x="2438400" y="1164889"/>
            <a:ext cx="3955224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220643" y="218629"/>
            <a:ext cx="3416834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 CỬA BÍ MẬT</a:t>
            </a:r>
          </a:p>
        </p:txBody>
      </p:sp>
      <p:sp>
        <p:nvSpPr>
          <p:cNvPr id="16" name="Rectangle 15" descr="OPL20U25GSXzBJYl68kk8uQGfFKzs7yb1M4KJWUiLk6ZEvGF+qCIPSnY57AbBFCvTW$15.2023.9$9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2690658" y="916794"/>
            <a:ext cx="2145462" cy="1832202"/>
          </a:xfrm>
          <a:prstGeom prst="rect">
            <a:avLst/>
          </a:prstGeom>
          <a:solidFill>
            <a:srgbClr val="FF000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Heart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709051" y="940290"/>
            <a:ext cx="609600" cy="533400"/>
          </a:xfrm>
          <a:prstGeom prst="hear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4834376" y="901627"/>
            <a:ext cx="2145462" cy="1832202"/>
          </a:xfrm>
          <a:prstGeom prst="rect">
            <a:avLst/>
          </a:prstGeom>
          <a:solidFill>
            <a:srgbClr val="00B0F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Heart 1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860652" y="901438"/>
            <a:ext cx="609600" cy="533400"/>
          </a:xfrm>
          <a:prstGeom prst="hear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 descr="OPL20U25GSXzBJYl68kk8uQGfFKzs7yb1M4KJWUiLk6ZEvGF+qCIPSnY57AbBFCvTW$15.2023.9$9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2681834" y="2724150"/>
            <a:ext cx="4298004" cy="1832202"/>
          </a:xfrm>
          <a:prstGeom prst="rect">
            <a:avLst/>
          </a:prstGeom>
          <a:solidFill>
            <a:srgbClr val="00B050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" name="Heart 2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730072" y="2763002"/>
            <a:ext cx="609600" cy="533400"/>
          </a:xfrm>
          <a:prstGeom prst="hear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83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4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3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7" grpId="0"/>
      <p:bldP spid="16" grpId="0" animBg="1"/>
      <p:bldP spid="4" grpId="0" animBg="1"/>
      <p:bldP spid="4" grpId="1" animBg="1"/>
      <p:bldP spid="18" grpId="0" animBg="1"/>
      <p:bldP spid="19" grpId="0" animBg="1"/>
      <p:bldP spid="19" grpId="1" animBg="1"/>
      <p:bldP spid="20" grpId="0" animBg="1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506013-BEC7-460B-B5DF-6CD9BAAEC7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801" y="13716"/>
            <a:ext cx="9144000" cy="5129784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4028AA-F814-486E-A87C-4E87E34F6CAF}"/>
              </a:ext>
            </a:extLst>
          </p:cNvPr>
          <p:cNvSpPr txBox="1"/>
          <p:nvPr/>
        </p:nvSpPr>
        <p:spPr>
          <a:xfrm>
            <a:off x="769434" y="368837"/>
            <a:ext cx="78197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ABMN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CD=MN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884ED28F-4E54-4BBF-83CE-D50DE2160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9067" y="3797686"/>
            <a:ext cx="1056224" cy="1056224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63317" y="1875537"/>
            <a:ext cx="105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57961" y="2606921"/>
            <a:ext cx="8007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1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M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M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2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=M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9" name="Picture 1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1200" y="848615"/>
            <a:ext cx="2659137" cy="185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0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506013-BEC7-460B-B5DF-6CD9BAAEC7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585" y="13716"/>
            <a:ext cx="9144000" cy="5129784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4028AA-F814-486E-A87C-4E87E34F6CAF}"/>
              </a:ext>
            </a:extLst>
          </p:cNvPr>
          <p:cNvSpPr txBox="1"/>
          <p:nvPr/>
        </p:nvSpPr>
        <p:spPr>
          <a:xfrm>
            <a:off x="769434" y="368837"/>
            <a:ext cx="82983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ABM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minh 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884ED28F-4E54-4BBF-83CE-D50DE2160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9067" y="3797686"/>
            <a:ext cx="1056224" cy="1056224"/>
          </a:xfrm>
          <a:prstGeom prst="rect">
            <a:avLst/>
          </a:prstGeom>
        </p:spPr>
      </p:pic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63317" y="1875537"/>
            <a:ext cx="1056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57961" y="2606921"/>
            <a:ext cx="8007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M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36464"/>
              </p:ext>
            </p:extLst>
          </p:nvPr>
        </p:nvGraphicFramePr>
        <p:xfrm>
          <a:off x="3733800" y="753830"/>
          <a:ext cx="2438400" cy="40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31640" progId="Equation.DSMT4">
                  <p:embed/>
                </p:oleObj>
              </mc:Choice>
              <mc:Fallback>
                <p:oleObj name="Equation" r:id="rId6" imgW="300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753830"/>
                        <a:ext cx="2438400" cy="407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2200" y="906716"/>
            <a:ext cx="2421898" cy="1858566"/>
          </a:xfrm>
          <a:prstGeom prst="rect">
            <a:avLst/>
          </a:prstGeom>
        </p:spPr>
      </p:pic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43996"/>
              </p:ext>
            </p:extLst>
          </p:nvPr>
        </p:nvGraphicFramePr>
        <p:xfrm>
          <a:off x="5311121" y="2639413"/>
          <a:ext cx="1730375" cy="40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431640" progId="Equation.DSMT4">
                  <p:embed/>
                </p:oleObj>
              </mc:Choice>
              <mc:Fallback>
                <p:oleObj name="Equation" r:id="rId9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1121" y="2639413"/>
                        <a:ext cx="1730375" cy="403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01251"/>
              </p:ext>
            </p:extLst>
          </p:nvPr>
        </p:nvGraphicFramePr>
        <p:xfrm>
          <a:off x="5367713" y="3052151"/>
          <a:ext cx="1744662" cy="40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92160" imgH="431640" progId="Equation.DSMT4">
                  <p:embed/>
                </p:oleObj>
              </mc:Choice>
              <mc:Fallback>
                <p:oleObj name="Equation" r:id="rId11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7713" y="3052151"/>
                        <a:ext cx="1744662" cy="40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75811"/>
              </p:ext>
            </p:extLst>
          </p:nvPr>
        </p:nvGraphicFramePr>
        <p:xfrm>
          <a:off x="1190086" y="3479181"/>
          <a:ext cx="211949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82880" imgH="431640" progId="Equation.DSMT4">
                  <p:embed/>
                </p:oleObj>
              </mc:Choice>
              <mc:Fallback>
                <p:oleObj name="Equation" r:id="rId13" imgW="2882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0086" y="3479181"/>
                        <a:ext cx="211949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92643"/>
              </p:ext>
            </p:extLst>
          </p:nvPr>
        </p:nvGraphicFramePr>
        <p:xfrm>
          <a:off x="4002190" y="3501407"/>
          <a:ext cx="2686049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09600" imgH="431640" progId="Equation.DSMT4">
                  <p:embed/>
                </p:oleObj>
              </mc:Choice>
              <mc:Fallback>
                <p:oleObj name="Equation" r:id="rId15" imgW="300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02190" y="3501407"/>
                        <a:ext cx="2686049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38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506013-BEC7-460B-B5DF-6CD9BAAEC7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3268" y="-657"/>
            <a:ext cx="9448799" cy="5129784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4028AA-F814-486E-A87C-4E87E34F6CAF}"/>
              </a:ext>
            </a:extLst>
          </p:cNvPr>
          <p:cNvSpPr txBox="1"/>
          <p:nvPr/>
        </p:nvSpPr>
        <p:spPr>
          <a:xfrm>
            <a:off x="943208" y="368837"/>
            <a:ext cx="78197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884ED28F-4E54-4BBF-83CE-D50DE2160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9067" y="3797686"/>
            <a:ext cx="1056224" cy="1056224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32222" y="1021266"/>
            <a:ext cx="818429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8498" y="1676158"/>
            <a:ext cx="8458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8498" y="2363367"/>
            <a:ext cx="82604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7" name="TextBox 1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9491" y="3413121"/>
            <a:ext cx="830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Rectangle 2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37179" y="3371737"/>
            <a:ext cx="533400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4" name="Rectangle 2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47800" y="2840103"/>
            <a:ext cx="533400" cy="45720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5" name="Rectangle 2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985588" y="1642451"/>
            <a:ext cx="533400" cy="45720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985588" y="925292"/>
            <a:ext cx="533400" cy="45720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47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6" grpId="0"/>
      <p:bldP spid="17" grpId="0"/>
      <p:bldP spid="23" grpId="0" animBg="1"/>
      <p:bldP spid="24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63676" y="606559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8208" y="939065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99374" y="12568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02628" y="424439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r="30219" b="10851"/>
          <a:stretch>
            <a:fillRect/>
          </a:stretch>
        </p:blipFill>
        <p:spPr bwMode="auto">
          <a:xfrm>
            <a:off x="1143000" y="425644"/>
            <a:ext cx="6858000" cy="3974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906815" y="0"/>
            <a:ext cx="5330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 ẢNH NÓI VỀ “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RÁI Đ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90600" y="4400550"/>
            <a:ext cx="8250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IẾT KIỆM ĐIỆN CHO TRÁI ĐẤT XANH HƠN”</a:t>
            </a:r>
          </a:p>
        </p:txBody>
      </p:sp>
    </p:spTree>
    <p:extLst>
      <p:ext uri="{BB962C8B-B14F-4D97-AF65-F5344CB8AC3E}">
        <p14:creationId xmlns:p14="http://schemas.microsoft.com/office/powerpoint/2010/main" val="26134571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5800" y="-23515"/>
            <a:ext cx="86590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IẾT KIỆM ĐIỆN CHO TRÁI ĐẤT XANH HƠN”</a:t>
            </a:r>
          </a:p>
        </p:txBody>
      </p:sp>
      <p:graphicFrame>
        <p:nvGraphicFramePr>
          <p:cNvPr id="5" name="Table 4" descr="OPL20U25GSXzBJYl68kk8uQGfFKzs7yb1M4KJWUiLk6ZEvGF+qCIPSnY57AbBFCvTW$15.2023.9$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649447"/>
              </p:ext>
            </p:extLst>
          </p:nvPr>
        </p:nvGraphicFramePr>
        <p:xfrm>
          <a:off x="0" y="438150"/>
          <a:ext cx="8991600" cy="53470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9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347007">
                <a:tc>
                  <a:txBody>
                    <a:bodyPr/>
                    <a:lstStyle/>
                    <a:p>
                      <a:pPr marL="457200" marR="64770" indent="-457200" algn="just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Wingdings" panose="05000000000000000000" pitchFamily="2" charset="2"/>
                        <a:buChar char="v"/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2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ắ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ắ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ydney,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Úc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o WWF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ở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ướ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7.</a:t>
                      </a:r>
                    </a:p>
                    <a:p>
                      <a:pPr marL="457200" marR="64770" indent="-457200" algn="just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Wingdings" panose="05000000000000000000" pitchFamily="2" charset="2"/>
                        <a:buChar char="v"/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y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ở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457200" marR="64770" indent="-457200" algn="just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Wingdings" panose="05000000000000000000" pitchFamily="2" charset="2"/>
                        <a:buChar char="v"/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ằ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ệ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88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ốc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ã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ổ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ắ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ă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ặ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ậ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o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457200" marR="64770" indent="-457200" algn="just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Wingdings" panose="05000000000000000000" pitchFamily="2" charset="2"/>
                        <a:buChar char="v"/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ắ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h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25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25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41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09600" y="0"/>
            <a:ext cx="7924800" cy="5139055"/>
          </a:xfrm>
          <a:prstGeom prst="rect">
            <a:avLst/>
          </a:prstGeom>
        </p:spPr>
      </p:pic>
      <p:sp>
        <p:nvSpPr>
          <p:cNvPr id="5" name="TextBox 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667000" y="36195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86600" y="3257550"/>
            <a:ext cx="2191407" cy="1885950"/>
          </a:xfrm>
          <a:prstGeom prst="rect">
            <a:avLst/>
          </a:prstGeom>
        </p:spPr>
      </p:pic>
      <p:sp>
        <p:nvSpPr>
          <p:cNvPr id="7" name="Text 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143000" y="1332695"/>
            <a:ext cx="510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(a, b)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8</a:t>
            </a:r>
          </a:p>
          <a:p>
            <a:pPr algn="just"/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“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ấ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ệ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191"/>
            <a:ext cx="9142412" cy="514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WordArt 3" descr="OPL20U25GSXzBJYl68kk8uQGfFKzs7yb1M4KJWUiLk6ZEvGF+qCIPSnY57AbBFCvTW$15.2023.9$9+K4lPs7H94VUqPe2XwIsfPRnrXQE//QTEXxb8/8N4CNc6FpgZahzpTjFhMzSA7T/nHJa11DE8Ng2TP3iAmRczFlmslSuUNOgUeb6yRvs0="/>
          <p:cNvSpPr>
            <a:spLocks noChangeArrowheads="1" noChangeShapeType="1"/>
          </p:cNvSpPr>
          <p:nvPr/>
        </p:nvSpPr>
        <p:spPr bwMode="auto">
          <a:xfrm>
            <a:off x="839788" y="1200150"/>
            <a:ext cx="6858000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8C2FD1"/>
                </a:solidFill>
                <a:effectLst>
                  <a:outerShdw dist="35921" dir="2700000" sy="50000" kx="2115830" algn="bl" rotWithShape="0">
                    <a:srgbClr val="C0C0C0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Xin chân thành cảm ơn</a:t>
            </a:r>
            <a:endParaRPr lang="en-US" sz="27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8C2FD1"/>
              </a:solidFill>
              <a:effectLst>
                <a:outerShdw dist="35921" dir="2700000" sy="50000" kx="2115830" algn="bl" rotWithShape="0">
                  <a:srgbClr val="C0C0C0">
                    <a:alpha val="75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2532" name="WordArt 4" descr="OPL20U25GSXzBJYl68kk8uQGfFKzs7yb1M4KJWUiLk6ZEvGF+qCIPSnY57AbBFCvTW$15.2023.9$9+K4lPs7H94VUqPe2XwIsfPRnrXQE//QTEXxb8/8N4CNc6FpgZahzpTjFhMzSA7T/nHJa11DE8Ng2TP3iAmRczFlmslSuUNOgUeb6yRvs0="/>
          <p:cNvSpPr>
            <a:spLocks noChangeArrowheads="1" noChangeShapeType="1"/>
          </p:cNvSpPr>
          <p:nvPr/>
        </p:nvSpPr>
        <p:spPr bwMode="auto">
          <a:xfrm>
            <a:off x="381000" y="2400300"/>
            <a:ext cx="7848600" cy="222885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2700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Times New Roman"/>
                <a:cs typeface="Times New Roman"/>
              </a:rPr>
              <a:t>sinh</a:t>
            </a:r>
            <a:endParaRPr lang="en-US" sz="2700" kern="10" dirty="0">
              <a:ln w="9525">
                <a:solidFill>
                  <a:srgbClr val="FF0066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5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4049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857693" y="415829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968914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310427" y="397634"/>
            <a:ext cx="2454766" cy="1149852"/>
            <a:chOff x="5469927" y="870396"/>
            <a:chExt cx="3273020" cy="1533134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870396"/>
              <a:ext cx="3028822" cy="1415771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469927" y="1049314"/>
              <a:ext cx="3047396" cy="1354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351647" y="2892835"/>
              <a:ext cx="250354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03376" y="2812772"/>
              <a:ext cx="2486227" cy="73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66800" y="628650"/>
            <a:ext cx="3429000" cy="3086100"/>
          </a:xfrm>
          <a:prstGeom prst="sun">
            <a:avLst>
              <a:gd name="adj" fmla="val 23225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5750"/>
            <a:ext cx="2895600" cy="2590800"/>
          </a:xfrm>
          <a:prstGeom prst="rect">
            <a:avLst/>
          </a:prstGeom>
          <a:ln>
            <a:solidFill>
              <a:srgbClr val="002060"/>
            </a:solidFill>
          </a:ln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10000" y="514350"/>
            <a:ext cx="533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(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4)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ờ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Cloud Callout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238500" y="476250"/>
            <a:ext cx="6003469" cy="2667000"/>
          </a:xfrm>
          <a:prstGeom prst="cloudCallout">
            <a:avLst>
              <a:gd name="adj1" fmla="val -63599"/>
              <a:gd name="adj2" fmla="val 2500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9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6" name="Straight Connector 5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1600200" y="1047750"/>
            <a:ext cx="0" cy="762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2286000" y="1543050"/>
            <a:ext cx="0" cy="800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1600200" y="1809750"/>
            <a:ext cx="685800" cy="533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1600200" y="1047750"/>
            <a:ext cx="685800" cy="495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1600200" y="1219200"/>
            <a:ext cx="685800" cy="533400"/>
          </a:xfrm>
          <a:prstGeom prst="line">
            <a:avLst/>
          </a:prstGeom>
          <a:ln w="19050">
            <a:solidFill>
              <a:srgbClr val="020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1600200" y="1390650"/>
            <a:ext cx="685800" cy="533400"/>
          </a:xfrm>
          <a:prstGeom prst="line">
            <a:avLst/>
          </a:prstGeom>
          <a:ln w="19050">
            <a:solidFill>
              <a:srgbClr val="020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518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230832" y="1768828"/>
            <a:ext cx="622478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2" y="1234362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491231" y="636342"/>
            <a:ext cx="529395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, TỨ GIÁC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17395" y="143647"/>
            <a:ext cx="2390718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5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33549" y="4277612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285750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04800" y="1123950"/>
            <a:ext cx="8839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888</TotalTime>
  <Words>1623</Words>
  <Application>Microsoft Office PowerPoint</Application>
  <PresentationFormat>On-screen Show (16:9)</PresentationFormat>
  <Paragraphs>176</Paragraphs>
  <Slides>3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Wingdings</vt:lpstr>
      <vt:lpstr>思源黑体 Heavy</vt:lpstr>
      <vt:lpstr>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376</cp:revision>
  <cp:lastPrinted>2023-07-27T15:28:32Z</cp:lastPrinted>
  <dcterms:created xsi:type="dcterms:W3CDTF">2021-07-22T17:31:00Z</dcterms:created>
  <dcterms:modified xsi:type="dcterms:W3CDTF">2025-05-17T06:18:10Z</dcterms:modified>
</cp:coreProperties>
</file>